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74A" w:rsidRPr="007830DB" w:rsidRDefault="002B674A">
      <w:r>
        <w:rPr>
          <w:b/>
        </w:rPr>
        <w:t xml:space="preserve">Geometry </w:t>
      </w:r>
      <w:r w:rsidRPr="009157E6">
        <w:rPr>
          <w:sz w:val="18"/>
        </w:rPr>
        <w:t>(</w:t>
      </w:r>
      <w:r w:rsidR="009157E6" w:rsidRPr="009157E6">
        <w:rPr>
          <w:sz w:val="18"/>
        </w:rPr>
        <w:t>G.CO.6</w:t>
      </w:r>
      <w:proofErr w:type="gramStart"/>
      <w:r w:rsidR="009157E6" w:rsidRPr="009157E6">
        <w:rPr>
          <w:sz w:val="18"/>
        </w:rPr>
        <w:t>,7</w:t>
      </w:r>
      <w:proofErr w:type="gramEnd"/>
      <w:r w:rsidR="009157E6" w:rsidRPr="009157E6">
        <w:rPr>
          <w:sz w:val="18"/>
        </w:rPr>
        <w:t>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Name: ___________________________</w:t>
      </w:r>
      <w:r>
        <w:br/>
      </w:r>
      <w:r w:rsidR="009157E6">
        <w:rPr>
          <w:b/>
        </w:rPr>
        <w:t>Unit 1</w:t>
      </w:r>
      <w:r w:rsidR="00806E0D">
        <w:rPr>
          <w:b/>
        </w:rPr>
        <w:t>B</w:t>
      </w:r>
      <w:r w:rsidR="00CB2FB0">
        <w:rPr>
          <w:b/>
        </w:rPr>
        <w:t xml:space="preserve"> –</w:t>
      </w:r>
      <w:r w:rsidR="00806E0D">
        <w:rPr>
          <w:b/>
        </w:rPr>
        <w:t xml:space="preserve"> </w:t>
      </w:r>
      <w:r w:rsidR="00122219">
        <w:rPr>
          <w:b/>
        </w:rPr>
        <w:t>Polygon</w:t>
      </w:r>
      <w:r w:rsidR="00C953C9">
        <w:rPr>
          <w:b/>
        </w:rPr>
        <w:t xml:space="preserve"> Congruence</w:t>
      </w:r>
      <w:r w:rsidR="004D3FD2">
        <w:rPr>
          <w:b/>
        </w:rPr>
        <w:t xml:space="preserve"> </w:t>
      </w:r>
      <w:r w:rsidR="009157E6">
        <w:rPr>
          <w:b/>
        </w:rPr>
        <w:t>(HW2)</w:t>
      </w:r>
      <w:r w:rsidR="009157E6">
        <w:rPr>
          <w:b/>
        </w:rPr>
        <w:tab/>
      </w:r>
      <w:r w:rsidR="00E07DC4">
        <w:rPr>
          <w:b/>
        </w:rPr>
        <w:tab/>
      </w:r>
      <w:r w:rsidR="00E07DC4">
        <w:rPr>
          <w:b/>
        </w:rPr>
        <w:tab/>
      </w:r>
      <w:r w:rsidR="00122219">
        <w:rPr>
          <w:b/>
        </w:rPr>
        <w:tab/>
      </w:r>
      <w:bookmarkStart w:id="0" w:name="_GoBack"/>
      <w:bookmarkEnd w:id="0"/>
      <w:r w:rsidR="00E07DC4">
        <w:rPr>
          <w:b/>
        </w:rPr>
        <w:tab/>
      </w:r>
      <w:r w:rsidR="00E07DC4">
        <w:rPr>
          <w:b/>
        </w:rPr>
        <w:tab/>
      </w:r>
      <w:r>
        <w:t>Date: _____________ Period: ________</w:t>
      </w:r>
    </w:p>
    <w:p w:rsidR="002B674A" w:rsidRPr="009157E6" w:rsidRDefault="00C953C9">
      <w:pPr>
        <w:rPr>
          <w:sz w:val="24"/>
          <w:szCs w:val="24"/>
        </w:rPr>
      </w:pPr>
      <w:r>
        <w:rPr>
          <w:sz w:val="24"/>
          <w:szCs w:val="24"/>
        </w:rPr>
        <w:t>Find the indicated side lengths and angle measure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6"/>
      </w:tblGrid>
      <w:tr w:rsidR="009157E6" w:rsidRPr="003249CF" w:rsidTr="009157E6">
        <w:trPr>
          <w:trHeight w:val="3011"/>
        </w:trPr>
        <w:tc>
          <w:tcPr>
            <w:tcW w:w="10136" w:type="dxa"/>
          </w:tcPr>
          <w:p w:rsidR="009157E6" w:rsidRDefault="009157E6" w:rsidP="00CB2FB0">
            <w:pPr>
              <w:spacing w:after="0" w:line="240" w:lineRule="auto"/>
            </w:pPr>
            <w:r>
              <w:t xml:space="preserve">1.   </w:t>
            </w:r>
            <w:r>
              <w:rPr>
                <w:rFonts w:cs="Calibri"/>
              </w:rPr>
              <w:t>Δ</w:t>
            </w:r>
            <w:r>
              <w:t xml:space="preserve">ABC </w:t>
            </w:r>
            <m:oMath>
              <m:r>
                <w:rPr>
                  <w:rFonts w:ascii="Cambria Math" w:hAnsi="Cambria Math"/>
                </w:rPr>
                <m:t>≅</m:t>
              </m:r>
            </m:oMath>
            <w:r>
              <w:t xml:space="preserve"> </w:t>
            </w:r>
            <w:r>
              <w:rPr>
                <w:rFonts w:cs="Calibri"/>
              </w:rPr>
              <w:t>Δ</w:t>
            </w:r>
            <w:r>
              <w:t>DEF. Find AB and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E.</w:t>
            </w:r>
          </w:p>
          <w:p w:rsidR="009157E6" w:rsidRDefault="009157E6" w:rsidP="00CB2FB0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4352" behindDoc="0" locked="0" layoutInCell="1" allowOverlap="1" wp14:anchorId="22CF4845" wp14:editId="051455FD">
                      <wp:simplePos x="0" y="0"/>
                      <wp:positionH relativeFrom="column">
                        <wp:posOffset>69801</wp:posOffset>
                      </wp:positionH>
                      <wp:positionV relativeFrom="paragraph">
                        <wp:posOffset>40591</wp:posOffset>
                      </wp:positionV>
                      <wp:extent cx="2273935" cy="1224915"/>
                      <wp:effectExtent l="0" t="0" r="0" b="0"/>
                      <wp:wrapNone/>
                      <wp:docPr id="7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3935" cy="1224915"/>
                                <a:chOff x="0" y="0"/>
                                <a:chExt cx="2274277" cy="122506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5" name="Picture 3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74277" cy="122506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6" name="Rectangle 6"/>
                              <wps:cNvSpPr/>
                              <wps:spPr>
                                <a:xfrm>
                                  <a:off x="117231" y="0"/>
                                  <a:ext cx="1635369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7" o:spid="_x0000_s1026" style="position:absolute;margin-left:5.5pt;margin-top:3.2pt;width:179.05pt;height:96.45pt;z-index:251684352" coordsize="22742,122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35" o:spid="_x0000_s1027" type="#_x0000_t75" style="position:absolute;width:22742;height:122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SXIAfEAAAA2wAAAA8AAABkcnMvZG93bnJldi54bWxEj0FrwkAUhO+C/2F5Qm9mY6Uiqas0QqGe&#10;SmNo6e2Rfc0Gs29jdmvSf98VBI/DzHzDbHajbcWFet84VrBIUhDEldMN1wrK4+t8DcIHZI2tY1Lw&#10;Rx522+lkg5l2A3/QpQi1iBD2GSowIXSZlL4yZNEnriOO3o/rLYYo+1rqHocIt618TNOVtNhwXDDY&#10;0d5QdSp+rYLO4le5/Dw1hc/fF4fhnNvDd67Uw2x8eQYRaAz38K39phUsn+D6Jf4Auf0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SXIAfEAAAA2wAAAA8AAAAAAAAAAAAAAAAA&#10;nwIAAGRycy9kb3ducmV2LnhtbFBLBQYAAAAABAAEAPcAAACQAwAAAAA=&#10;">
                        <v:imagedata r:id="rId10" o:title=""/>
                        <v:path arrowok="t"/>
                      </v:shape>
                      <v:rect id="Rectangle 6" o:spid="_x0000_s1028" style="position:absolute;left:1172;width:16354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+LbsMA&#10;AADaAAAADwAAAGRycy9kb3ducmV2LnhtbESPQWsCMRSE70L/Q3hCL1KzFiq6NUoRCj1Z1F56e2ye&#10;m8XNy5I8121/vSkUPA4z8w2z2gy+VT3F1AQ2MJsWoIirYBuuDXwd358WoJIgW2wDk4EfSrBZP4xW&#10;WNpw5T31B6lVhnAq0YAT6UqtU+XIY5qGjjh7pxA9Spax1jbiNcN9q5+LYq49NpwXHHa0dVSdDxdv&#10;YPlbfcoidC9Omu9l7We7U+wnxjyOh7dXUEKD3MP/7Q9rYA5/V/IN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Z+LbsMAAADaAAAADwAAAAAAAAAAAAAAAACYAgAAZHJzL2Rv&#10;d25yZXYueG1sUEsFBgAAAAAEAAQA9QAAAIgDAAAAAA==&#10;" fillcolor="white [3212]" strokecolor="white [3212]" strokeweight="2pt"/>
                    </v:group>
                  </w:pict>
                </mc:Fallback>
              </mc:AlternateContent>
            </w:r>
            <w:r>
              <w:t xml:space="preserve">                                                                                      AB =</w:t>
            </w:r>
          </w:p>
          <w:p w:rsidR="009157E6" w:rsidRDefault="009157E6" w:rsidP="00CB2FB0">
            <w:pPr>
              <w:spacing w:after="0" w:line="240" w:lineRule="auto"/>
            </w:pPr>
          </w:p>
          <w:p w:rsidR="009157E6" w:rsidRDefault="009157E6" w:rsidP="00CB2FB0">
            <w:pPr>
              <w:spacing w:after="0" w:line="240" w:lineRule="auto"/>
            </w:pPr>
            <w:r>
              <w:t xml:space="preserve">                                                                                     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E =</w:t>
            </w:r>
          </w:p>
          <w:p w:rsidR="009157E6" w:rsidRDefault="009157E6" w:rsidP="00CB2FB0">
            <w:pPr>
              <w:spacing w:after="0" w:line="240" w:lineRule="auto"/>
            </w:pPr>
          </w:p>
          <w:p w:rsidR="009157E6" w:rsidRDefault="009157E6" w:rsidP="00CB2FB0">
            <w:pPr>
              <w:spacing w:after="0" w:line="240" w:lineRule="auto"/>
            </w:pPr>
          </w:p>
          <w:p w:rsidR="009157E6" w:rsidRDefault="009157E6" w:rsidP="00CB2FB0">
            <w:pPr>
              <w:spacing w:after="0" w:line="240" w:lineRule="auto"/>
            </w:pPr>
          </w:p>
          <w:p w:rsidR="009157E6" w:rsidRDefault="009157E6" w:rsidP="00E85DDB">
            <w:pPr>
              <w:spacing w:after="0" w:line="240" w:lineRule="auto"/>
            </w:pPr>
          </w:p>
          <w:p w:rsidR="009157E6" w:rsidRDefault="009157E6" w:rsidP="00E85DDB">
            <w:pPr>
              <w:spacing w:after="0" w:line="240" w:lineRule="auto"/>
            </w:pPr>
          </w:p>
          <w:p w:rsidR="009157E6" w:rsidRPr="003249CF" w:rsidRDefault="009157E6" w:rsidP="00E85DDB">
            <w:pPr>
              <w:spacing w:after="0" w:line="240" w:lineRule="auto"/>
            </w:pPr>
            <w:r>
              <w:t>Describe a transformation or composition or transformations that would map one triangle to the other.</w:t>
            </w:r>
          </w:p>
        </w:tc>
      </w:tr>
      <w:tr w:rsidR="009157E6" w:rsidRPr="003249CF" w:rsidTr="009157E6">
        <w:trPr>
          <w:trHeight w:val="3113"/>
        </w:trPr>
        <w:tc>
          <w:tcPr>
            <w:tcW w:w="10136" w:type="dxa"/>
          </w:tcPr>
          <w:p w:rsidR="009157E6" w:rsidRDefault="009157E6" w:rsidP="00F1644B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5376" behindDoc="0" locked="0" layoutInCell="1" allowOverlap="1" wp14:anchorId="783372FE" wp14:editId="68CF814B">
                      <wp:simplePos x="0" y="0"/>
                      <wp:positionH relativeFrom="column">
                        <wp:posOffset>23446</wp:posOffset>
                      </wp:positionH>
                      <wp:positionV relativeFrom="paragraph">
                        <wp:posOffset>163048</wp:posOffset>
                      </wp:positionV>
                      <wp:extent cx="2192020" cy="1353820"/>
                      <wp:effectExtent l="0" t="0" r="0" b="0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92020" cy="1353820"/>
                                <a:chOff x="0" y="0"/>
                                <a:chExt cx="2192020" cy="1353820"/>
                              </a:xfrm>
                            </wpg:grpSpPr>
                            <wpg:grpSp>
                              <wpg:cNvPr id="9" name="Group 9"/>
                              <wpg:cNvGrpSpPr/>
                              <wpg:grpSpPr>
                                <a:xfrm>
                                  <a:off x="0" y="0"/>
                                  <a:ext cx="2192020" cy="1353820"/>
                                  <a:chOff x="0" y="0"/>
                                  <a:chExt cx="2192216" cy="1354016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7" name="Picture 3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52754" y="0"/>
                                    <a:ext cx="2139462" cy="13540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8" name="Rectangle 8"/>
                                <wps:cNvSpPr/>
                                <wps:spPr>
                                  <a:xfrm>
                                    <a:off x="0" y="0"/>
                                    <a:ext cx="1799228" cy="19343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0" name="Rectangle 10"/>
                              <wps:cNvSpPr/>
                              <wps:spPr>
                                <a:xfrm>
                                  <a:off x="0" y="556847"/>
                                  <a:ext cx="164105" cy="1454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" o:spid="_x0000_s1026" style="position:absolute;margin-left:1.85pt;margin-top:12.85pt;width:172.6pt;height:106.6pt;z-index:251685376" coordsize="21920,1353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">
                      <v:group id="Group 9" o:spid="_x0000_s1027" style="position:absolute;width:21920;height:13538" coordsize="21922,13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shape id="Picture 37" o:spid="_x0000_s1028" type="#_x0000_t75" style="position:absolute;left:527;width:21395;height:135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6707DAAAA2wAAAA8AAABkcnMvZG93bnJldi54bWxEj8FqwzAQRO+B/oPYQG+xnJQkrmMlNC2F&#10;ngJ28gGLtbVNrJWRFMft11eFQo/DzLxhisNkejGS851lBcskBUFcW91xo+Byfl9kIHxA1thbJgVf&#10;5OGwf5gVmGt755LGKjQiQtjnqKANYcil9HVLBn1iB+LofVpnMETpGqkd3iPc9HKVphtpsOO40OJA&#10;ry3V1+pmFFTrtMzo9synszma9aX81qN7U+pxPr3sQASawn/4r/2hFTxt4fdL/AFy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brvTsMAAADbAAAADwAAAAAAAAAAAAAAAACf&#10;AgAAZHJzL2Rvd25yZXYueG1sUEsFBgAAAAAEAAQA9wAAAI8DAAAAAA==&#10;">
                          <v:imagedata r:id="rId12" o:title=""/>
                          <v:path arrowok="t"/>
                        </v:shape>
                        <v:rect id="Rectangle 8" o:spid="_x0000_s1029" style="position:absolute;width:17992;height:19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y6h8AA&#10;AADaAAAADwAAAGRycy9kb3ducmV2LnhtbERPTWsCMRC9C/6HMIVepGYttKxbo4hQ6MlS9eJt2Iyb&#10;pZvJkozrtr/eHAo9Pt73ajP6Tg0UUxvYwGJegCKug225MXA6vj+VoJIgW+wCk4EfSrBZTycrrGy4&#10;8RcNB2lUDuFUoQEn0ldap9qRxzQPPXHmLiF6lAxjo23EWw73nX4uilftseXc4LCnnaP6+3D1Bpa/&#10;9aeUoX9x0p6XjV/sL3GYGfP4MG7fQAmN8i/+c39YA3lrvpJvgF7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y6h8AAAADaAAAADwAAAAAAAAAAAAAAAACYAgAAZHJzL2Rvd25y&#10;ZXYueG1sUEsFBgAAAAAEAAQA9QAAAIUDAAAAAA==&#10;" fillcolor="white [3212]" strokecolor="white [3212]" strokeweight="2pt"/>
                      </v:group>
                      <v:rect id="Rectangle 10" o:spid="_x0000_s1030" style="position:absolute;top:5568;width:1641;height:14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lOp8QA&#10;AADbAAAADwAAAGRycy9kb3ducmV2LnhtbESPQUsDQQyF70L/wxDBi9jZCkq7dlqKIHhSbHvpLeyk&#10;O4s7mWUmbld/vTkI3hLey3tf1tsp9makXLrEDhbzCgxxk3zHrYPj4eVuCaYIssc+MTn4pgLbzexq&#10;jbVPF/6gcS+t0RAuNToIIkNtbWkCRSzzNBCrdk45ouiaW+szXjQ89va+qh5txI61IeBAz4Gaz/1X&#10;dLD6ad5lmYaHIN1p1cbF2zmPt87dXE+7JzBCk/yb/65fveIrvf6iA9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ZTqfEAAAA2wAAAA8AAAAAAAAAAAAAAAAAmAIAAGRycy9k&#10;b3ducmV2LnhtbFBLBQYAAAAABAAEAPUAAACJAwAAAAA=&#10;" fillcolor="white [3212]" strokecolor="white [3212]" strokeweight="2pt"/>
                    </v:group>
                  </w:pict>
                </mc:Fallback>
              </mc:AlternateContent>
            </w:r>
            <w:r>
              <w:t xml:space="preserve">2.   </w:t>
            </w:r>
            <w:r>
              <w:rPr>
                <w:rFonts w:cs="Calibri"/>
              </w:rPr>
              <w:t>Δ</w:t>
            </w:r>
            <w:r>
              <w:t xml:space="preserve">MNP </w:t>
            </w:r>
            <m:oMath>
              <m:r>
                <w:rPr>
                  <w:rFonts w:ascii="Cambria Math" w:hAnsi="Cambria Math"/>
                </w:rPr>
                <m:t>≅</m:t>
              </m:r>
            </m:oMath>
            <w:r>
              <w:t xml:space="preserve"> </w:t>
            </w:r>
            <w:r>
              <w:rPr>
                <w:rFonts w:cs="Calibri"/>
              </w:rPr>
              <w:t>Δ</w:t>
            </w:r>
            <w:r>
              <w:t>QRS. Find NP and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P.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7BA0005F" wp14:editId="443B2C74">
                      <wp:simplePos x="0" y="0"/>
                      <wp:positionH relativeFrom="column">
                        <wp:posOffset>74930</wp:posOffset>
                      </wp:positionH>
                      <wp:positionV relativeFrom="paragraph">
                        <wp:posOffset>790575</wp:posOffset>
                      </wp:positionV>
                      <wp:extent cx="90805" cy="153670"/>
                      <wp:effectExtent l="0" t="0" r="23495" b="17780"/>
                      <wp:wrapNone/>
                      <wp:docPr id="4" name="Rectangl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1536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" o:spid="_x0000_s1026" style="position:absolute;margin-left:5.9pt;margin-top:62.25pt;width:7.15pt;height:12.1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" strokecolor="white"/>
                  </w:pict>
                </mc:Fallback>
              </mc:AlternateContent>
            </w: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  <w:r>
              <w:t xml:space="preserve">                                                                                    NP = </w:t>
            </w: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  <w:r>
              <w:t xml:space="preserve">                                                                                   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P =</w:t>
            </w: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 wp14:anchorId="2D25465E" wp14:editId="0A095107">
                      <wp:simplePos x="0" y="0"/>
                      <wp:positionH relativeFrom="column">
                        <wp:posOffset>73758</wp:posOffset>
                      </wp:positionH>
                      <wp:positionV relativeFrom="paragraph">
                        <wp:posOffset>37221</wp:posOffset>
                      </wp:positionV>
                      <wp:extent cx="180975" cy="145415"/>
                      <wp:effectExtent l="0" t="0" r="28575" b="26035"/>
                      <wp:wrapNone/>
                      <wp:docPr id="5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975" cy="145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6" o:spid="_x0000_s1026" style="position:absolute;margin-left:5.8pt;margin-top:2.95pt;width:14.25pt;height:11.4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" strokecolor="white"/>
                  </w:pict>
                </mc:Fallback>
              </mc:AlternateContent>
            </w: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CB2FB0">
            <w:pPr>
              <w:pStyle w:val="ListParagraph"/>
              <w:spacing w:after="0" w:line="240" w:lineRule="auto"/>
              <w:ind w:left="0"/>
            </w:pPr>
          </w:p>
          <w:p w:rsidR="009157E6" w:rsidRPr="003249CF" w:rsidRDefault="009157E6" w:rsidP="00CB2FB0">
            <w:pPr>
              <w:pStyle w:val="ListParagraph"/>
              <w:spacing w:after="0" w:line="240" w:lineRule="auto"/>
              <w:ind w:left="0"/>
            </w:pPr>
            <w:r>
              <w:t>Describe a transformation or composition or transformations that would map one triangle to the other.</w:t>
            </w:r>
          </w:p>
        </w:tc>
      </w:tr>
      <w:tr w:rsidR="009157E6" w:rsidRPr="003249CF" w:rsidTr="009157E6">
        <w:trPr>
          <w:trHeight w:val="2960"/>
        </w:trPr>
        <w:tc>
          <w:tcPr>
            <w:tcW w:w="10136" w:type="dxa"/>
          </w:tcPr>
          <w:p w:rsidR="009157E6" w:rsidRDefault="009157E6" w:rsidP="003249CF">
            <w:pPr>
              <w:spacing w:after="0" w:line="240" w:lineRule="auto"/>
            </w:pPr>
            <w:r>
              <w:t xml:space="preserve">3.   </w:t>
            </w:r>
            <w:r>
              <w:rPr>
                <w:rFonts w:cs="Calibri"/>
              </w:rPr>
              <w:t>Δ</w:t>
            </w:r>
            <w:r>
              <w:t xml:space="preserve">JKL </w:t>
            </w:r>
            <m:oMath>
              <m:r>
                <w:rPr>
                  <w:rFonts w:ascii="Cambria Math" w:hAnsi="Cambria Math"/>
                </w:rPr>
                <m:t>≅</m:t>
              </m:r>
            </m:oMath>
            <w:r>
              <w:t xml:space="preserve"> </w:t>
            </w:r>
            <w:r>
              <w:rPr>
                <w:rFonts w:cs="Calibri"/>
              </w:rPr>
              <w:t>Δ</w:t>
            </w:r>
            <w:r>
              <w:t>LMJ. Find JK and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JLM.</w:t>
            </w:r>
          </w:p>
          <w:p w:rsidR="009157E6" w:rsidRDefault="009157E6" w:rsidP="003249CF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6400" behindDoc="0" locked="0" layoutInCell="1" allowOverlap="1" wp14:anchorId="22763AF5" wp14:editId="2CC0926F">
                      <wp:simplePos x="0" y="0"/>
                      <wp:positionH relativeFrom="column">
                        <wp:posOffset>22860</wp:posOffset>
                      </wp:positionH>
                      <wp:positionV relativeFrom="paragraph">
                        <wp:posOffset>16593</wp:posOffset>
                      </wp:positionV>
                      <wp:extent cx="1869831" cy="1342292"/>
                      <wp:effectExtent l="0" t="0" r="16510" b="0"/>
                      <wp:wrapNone/>
                      <wp:docPr id="13" name="Group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69831" cy="1342292"/>
                                <a:chOff x="0" y="0"/>
                                <a:chExt cx="1869831" cy="134229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9" name="Picture 3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2754" y="0"/>
                                  <a:ext cx="1817077" cy="1342292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2" name="Rectangle 12"/>
                              <wps:cNvSpPr/>
                              <wps:spPr>
                                <a:xfrm>
                                  <a:off x="0" y="0"/>
                                  <a:ext cx="1869831" cy="1641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3" o:spid="_x0000_s1026" style="position:absolute;margin-left:1.8pt;margin-top:1.3pt;width:147.25pt;height:105.7pt;z-index:251686400" coordsize="18698,134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">
                      <v:shape id="Picture 39" o:spid="_x0000_s1027" type="#_x0000_t75" style="position:absolute;left:527;width:18171;height:134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ZHzbEAAAA2wAAAA8AAABkcnMvZG93bnJldi54bWxEj81qwkAUhfcF32G4Qnd1YltEo5Mg0oKL&#10;ujCt4PKSuSbBzJ0wM42xT98RBJeH8/NxVvlgWtGT841lBdNJAoK4tLrhSsHP9+fLHIQPyBpby6Tg&#10;Sh7ybPS0wlTbC++pL0Il4gj7FBXUIXSplL6syaCf2I44eifrDIYoXSW1w0scN618TZKZNNhwJNTY&#10;0aam8lz8mghJWrMuPvjdhIP72++OX7t+NlfqeTyslyACDeERvre3WsHbAm5f4g+Q2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GZHzbEAAAA2wAAAA8AAAAAAAAAAAAAAAAA&#10;nwIAAGRycy9kb3ducmV2LnhtbFBLBQYAAAAABAAEAPcAAACQAwAAAAA=&#10;">
                        <v:imagedata r:id="rId14" o:title=""/>
                        <v:path arrowok="t"/>
                      </v:shape>
                      <v:rect id="Rectangle 12" o:spid="_x0000_s1028" style="position:absolute;width:18698;height:16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d1S8EA&#10;AADbAAAADwAAAGRycy9kb3ducmV2LnhtbERPTWsCMRC9F/ofwgheSs0qWHRrlFIo9GRRe+lt2Iyb&#10;xc1kSabr6q9vBKG3ebzPWW0G36qeYmoCG5hOClDEVbAN1wa+Dx/PC1BJkC22gcnAhRJs1o8PKyxt&#10;OPOO+r3UKodwKtGAE+lKrVPlyGOahI44c8cQPUqGsdY24jmH+1bPiuJFe2w4Nzjs6N1Rddr/egPL&#10;a/Uli9DNnTQ/y9pPt8fYPxkzHg1vr6CEBvkX392fNs+fwe2XfIB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HdUvBAAAA2wAAAA8AAAAAAAAAAAAAAAAAmAIAAGRycy9kb3du&#10;cmV2LnhtbFBLBQYAAAAABAAEAPUAAACGAwAAAAA=&#10;" fillcolor="white [3212]" strokecolor="white [3212]" strokeweight="2pt"/>
                    </v:group>
                  </w:pict>
                </mc:Fallback>
              </mc:AlternateContent>
            </w:r>
            <w:r>
              <w:t xml:space="preserve">                                                                                  JK =</w:t>
            </w:r>
          </w:p>
          <w:p w:rsidR="009157E6" w:rsidRPr="003249CF" w:rsidRDefault="009157E6" w:rsidP="003249CF">
            <w:pPr>
              <w:spacing w:after="0" w:line="240" w:lineRule="auto"/>
            </w:pPr>
            <w:r>
              <w:t xml:space="preserve">                                                                                    </w:t>
            </w:r>
            <w:r>
              <w:br/>
              <w:t xml:space="preserve">                                                                                 m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JLM =</w:t>
            </w:r>
          </w:p>
          <w:p w:rsidR="009157E6" w:rsidRDefault="009157E6" w:rsidP="00E85DDB">
            <w:pPr>
              <w:pStyle w:val="ListParagraph"/>
              <w:spacing w:after="0" w:line="240" w:lineRule="auto"/>
              <w:ind w:left="0"/>
            </w:pPr>
            <w:r>
              <w:t xml:space="preserve">                                                                   </w:t>
            </w:r>
          </w:p>
          <w:p w:rsidR="009157E6" w:rsidRDefault="009157E6" w:rsidP="00E85DDB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E85DDB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E85DDB">
            <w:pPr>
              <w:pStyle w:val="ListParagraph"/>
              <w:spacing w:after="0" w:line="240" w:lineRule="auto"/>
              <w:ind w:left="0"/>
            </w:pPr>
          </w:p>
          <w:p w:rsidR="009157E6" w:rsidRPr="003249CF" w:rsidRDefault="009157E6" w:rsidP="00E85DDB">
            <w:pPr>
              <w:pStyle w:val="ListParagraph"/>
              <w:spacing w:after="0" w:line="240" w:lineRule="auto"/>
              <w:ind w:left="0"/>
            </w:pPr>
            <w:r>
              <w:br/>
              <w:t xml:space="preserve">Describe a transformation or composition or transformations that would map one triangle to the other.                                                                                   </w:t>
            </w:r>
          </w:p>
        </w:tc>
      </w:tr>
      <w:tr w:rsidR="009157E6" w:rsidRPr="003249CF" w:rsidTr="009157E6">
        <w:trPr>
          <w:trHeight w:val="3140"/>
        </w:trPr>
        <w:tc>
          <w:tcPr>
            <w:tcW w:w="10136" w:type="dxa"/>
            <w:tcBorders>
              <w:bottom w:val="nil"/>
            </w:tcBorders>
          </w:tcPr>
          <w:p w:rsidR="009157E6" w:rsidRDefault="009157E6" w:rsidP="00DD724B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72BE8676" wp14:editId="12394A6A">
                      <wp:simplePos x="0" y="0"/>
                      <wp:positionH relativeFrom="column">
                        <wp:posOffset>-67310</wp:posOffset>
                      </wp:positionH>
                      <wp:positionV relativeFrom="paragraph">
                        <wp:posOffset>1991360</wp:posOffset>
                      </wp:positionV>
                      <wp:extent cx="6969760" cy="0"/>
                      <wp:effectExtent l="0" t="0" r="2159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6976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4" o:spid="_x0000_s1026" style="position:absolute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3pt,156.8pt" to="543.5pt,15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" strokecolor="black [3040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 wp14:anchorId="3AE88D90" wp14:editId="068BAAFA">
                      <wp:simplePos x="0" y="0"/>
                      <wp:positionH relativeFrom="column">
                        <wp:posOffset>1097915</wp:posOffset>
                      </wp:positionH>
                      <wp:positionV relativeFrom="paragraph">
                        <wp:posOffset>237407</wp:posOffset>
                      </wp:positionV>
                      <wp:extent cx="914400" cy="269240"/>
                      <wp:effectExtent l="0" t="0" r="0" b="0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 w:rsidP="004D3FD2">
                                  <w: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1" o:spid="_x0000_s1026" type="#_x0000_t202" style="position:absolute;margin-left:86.45pt;margin-top:18.7pt;width:1in;height:21.2pt;z-index:2516935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" filled="f" stroked="f" strokeweight=".5pt">
                      <v:textbox>
                        <w:txbxContent>
                          <w:p w:rsidR="009157E6" w:rsidRDefault="009157E6" w:rsidP="004D3FD2">
                            <w:r>
                              <w:t>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372AEE3F" wp14:editId="0502ADEC">
                      <wp:simplePos x="0" y="0"/>
                      <wp:positionH relativeFrom="column">
                        <wp:posOffset>1101725</wp:posOffset>
                      </wp:positionH>
                      <wp:positionV relativeFrom="paragraph">
                        <wp:posOffset>1081488</wp:posOffset>
                      </wp:positionV>
                      <wp:extent cx="914400" cy="269240"/>
                      <wp:effectExtent l="0" t="0" r="0" b="0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 w:rsidP="004D3FD2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27" type="#_x0000_t202" style="position:absolute;margin-left:86.75pt;margin-top:85.15pt;width:1in;height:21.2pt;z-index:2516945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" filled="f" stroked="f" strokeweight=".5pt">
                      <v:textbox>
                        <w:txbxContent>
                          <w:p w:rsidR="009157E6" w:rsidRDefault="009157E6" w:rsidP="004D3FD2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 wp14:anchorId="52D6F1B4" wp14:editId="1B035E5C">
                      <wp:simplePos x="0" y="0"/>
                      <wp:positionH relativeFrom="column">
                        <wp:posOffset>2088515</wp:posOffset>
                      </wp:positionH>
                      <wp:positionV relativeFrom="paragraph">
                        <wp:posOffset>662305</wp:posOffset>
                      </wp:positionV>
                      <wp:extent cx="914400" cy="269240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 w:rsidP="004D3FD2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" o:spid="_x0000_s1028" type="#_x0000_t202" style="position:absolute;margin-left:164.45pt;margin-top:52.15pt;width:1in;height:21.2pt;z-index:2516925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" filled="f" stroked="f" strokeweight=".5pt">
                      <v:textbox>
                        <w:txbxContent>
                          <w:p w:rsidR="009157E6" w:rsidRDefault="009157E6" w:rsidP="004D3FD2">
                            <w: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 wp14:anchorId="6B47AC56" wp14:editId="37AB52EF">
                      <wp:simplePos x="0" y="0"/>
                      <wp:positionH relativeFrom="column">
                        <wp:posOffset>-96520</wp:posOffset>
                      </wp:positionH>
                      <wp:positionV relativeFrom="paragraph">
                        <wp:posOffset>1076408</wp:posOffset>
                      </wp:positionV>
                      <wp:extent cx="914400" cy="269240"/>
                      <wp:effectExtent l="0" t="0" r="0" b="0"/>
                      <wp:wrapNone/>
                      <wp:docPr id="19" name="Text Box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 w:rsidP="004D3FD2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29" type="#_x0000_t202" style="position:absolute;margin-left:-7.6pt;margin-top:84.75pt;width:1in;height:21.2pt;z-index:2516915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" filled="f" stroked="f" strokeweight=".5pt">
                      <v:textbox>
                        <w:txbxContent>
                          <w:p w:rsidR="009157E6" w:rsidRDefault="009157E6" w:rsidP="004D3FD2">
                            <w: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 wp14:anchorId="42995FAF" wp14:editId="10F893A5">
                      <wp:simplePos x="0" y="0"/>
                      <wp:positionH relativeFrom="column">
                        <wp:posOffset>876935</wp:posOffset>
                      </wp:positionH>
                      <wp:positionV relativeFrom="paragraph">
                        <wp:posOffset>1067352</wp:posOffset>
                      </wp:positionV>
                      <wp:extent cx="914400" cy="26924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 w:rsidP="004D3FD2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30" type="#_x0000_t202" style="position:absolute;margin-left:69.05pt;margin-top:84.05pt;width:1in;height:21.2pt;z-index:2516904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" filled="f" stroked="f" strokeweight=".5pt">
                      <v:textbox>
                        <w:txbxContent>
                          <w:p w:rsidR="009157E6" w:rsidRDefault="009157E6" w:rsidP="004D3FD2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2B44D6F7" wp14:editId="0AF79A26">
                      <wp:simplePos x="0" y="0"/>
                      <wp:positionH relativeFrom="column">
                        <wp:posOffset>351238</wp:posOffset>
                      </wp:positionH>
                      <wp:positionV relativeFrom="paragraph">
                        <wp:posOffset>195580</wp:posOffset>
                      </wp:positionV>
                      <wp:extent cx="914400" cy="269823"/>
                      <wp:effectExtent l="0" t="0" r="0" b="0"/>
                      <wp:wrapNone/>
                      <wp:docPr id="17" name="Text Box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6982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157E6" w:rsidRDefault="009157E6">
                                  <w:r>
                                    <w:t>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31" type="#_x0000_t202" style="position:absolute;margin-left:27.65pt;margin-top:15.4pt;width:1in;height:21.25pt;z-index:2516894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" filled="f" stroked="f" strokeweight=".5pt">
                      <v:textbox>
                        <w:txbxContent>
                          <w:p w:rsidR="009157E6" w:rsidRDefault="009157E6">
                            <w: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57E1642B" wp14:editId="7CCCA095">
                      <wp:simplePos x="0" y="0"/>
                      <wp:positionH relativeFrom="column">
                        <wp:posOffset>1292860</wp:posOffset>
                      </wp:positionH>
                      <wp:positionV relativeFrom="paragraph">
                        <wp:posOffset>382270</wp:posOffset>
                      </wp:positionV>
                      <wp:extent cx="859155" cy="848995"/>
                      <wp:effectExtent l="5080" t="0" r="22225" b="22225"/>
                      <wp:wrapNone/>
                      <wp:docPr id="2" name="Isosceles Tri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5400000">
                                <a:off x="0" y="0"/>
                                <a:ext cx="859155" cy="848995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26" type="#_x0000_t5" style="position:absolute;margin-left:101.8pt;margin-top:30.1pt;width:67.65pt;height:66.85pt;rotation:90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" filled="f" strokecolor="black [3213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51396199" wp14:editId="216212F6">
                      <wp:simplePos x="0" y="0"/>
                      <wp:positionH relativeFrom="column">
                        <wp:posOffset>101600</wp:posOffset>
                      </wp:positionH>
                      <wp:positionV relativeFrom="paragraph">
                        <wp:posOffset>384810</wp:posOffset>
                      </wp:positionV>
                      <wp:extent cx="859155" cy="848995"/>
                      <wp:effectExtent l="0" t="0" r="17145" b="27305"/>
                      <wp:wrapNone/>
                      <wp:docPr id="1" name="Isosceles Tri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59155" cy="848995"/>
                              </a:xfrm>
                              <a:prstGeom prst="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1" o:spid="_x0000_s1026" type="#_x0000_t5" style="position:absolute;margin-left:8pt;margin-top:30.3pt;width:67.65pt;height:66.85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" filled="f" strokecolor="black [3213]" strokeweight="1pt"/>
                  </w:pict>
                </mc:Fallback>
              </mc:AlternateContent>
            </w:r>
            <w:r>
              <w:rPr>
                <w:noProof/>
              </w:rPr>
              <w:t xml:space="preserve"> 4. </w:t>
            </w:r>
            <w:r w:rsidRPr="00DD724B">
              <w:rPr>
                <w:rFonts w:asciiTheme="minorHAnsi" w:hAnsiTheme="minorHAnsi" w:cs="Arial"/>
              </w:rPr>
              <w:sym w:font="Symbol" w:char="F044"/>
            </w:r>
            <w:r w:rsidRPr="00DD724B">
              <w:rPr>
                <w:rFonts w:asciiTheme="minorHAnsi" w:hAnsiTheme="minorHAnsi" w:cs="Arial"/>
              </w:rPr>
              <w:t xml:space="preserve">GEO </w:t>
            </w:r>
            <w:r w:rsidRPr="00DD724B">
              <w:rPr>
                <w:rFonts w:asciiTheme="minorHAnsi" w:hAnsiTheme="minorHAnsi" w:cs="Arial"/>
              </w:rPr>
              <w:sym w:font="Symbol" w:char="F040"/>
            </w:r>
            <w:r w:rsidRPr="00DD724B">
              <w:rPr>
                <w:rFonts w:asciiTheme="minorHAnsi" w:hAnsiTheme="minorHAnsi" w:cs="Arial"/>
              </w:rPr>
              <w:t xml:space="preserve"> </w:t>
            </w:r>
            <w:r w:rsidRPr="00DD724B">
              <w:rPr>
                <w:rFonts w:asciiTheme="minorHAnsi" w:hAnsiTheme="minorHAnsi" w:cs="Arial"/>
              </w:rPr>
              <w:sym w:font="Symbol" w:char="F044"/>
            </w:r>
            <w:r>
              <w:rPr>
                <w:rFonts w:asciiTheme="minorHAnsi" w:hAnsiTheme="minorHAnsi" w:cs="Arial"/>
              </w:rPr>
              <w:t xml:space="preserve">FUN and </w:t>
            </w:r>
            <w:r w:rsidRPr="00DD724B">
              <w:rPr>
                <w:rFonts w:asciiTheme="minorHAnsi" w:hAnsiTheme="minorHAnsi" w:cs="Arial"/>
              </w:rPr>
              <w:t>EG = 5x – 2, FN = 4x + 3, UF = 10x – 17. Find GO.</w:t>
            </w:r>
          </w:p>
        </w:tc>
      </w:tr>
      <w:tr w:rsidR="009157E6" w:rsidRPr="003249CF" w:rsidTr="009157E6">
        <w:trPr>
          <w:trHeight w:val="1880"/>
        </w:trPr>
        <w:tc>
          <w:tcPr>
            <w:tcW w:w="10136" w:type="dxa"/>
          </w:tcPr>
          <w:p w:rsidR="009157E6" w:rsidRDefault="009157E6" w:rsidP="005A45B7">
            <w:pPr>
              <w:spacing w:after="0" w:line="240" w:lineRule="auto"/>
            </w:pPr>
            <w:r>
              <w:rPr>
                <w:sz w:val="24"/>
                <w:szCs w:val="24"/>
              </w:rPr>
              <w:lastRenderedPageBreak/>
              <w:t xml:space="preserve">5. </w:t>
            </w:r>
            <w:r w:rsidR="00F829C2">
              <w:rPr>
                <w:sz w:val="24"/>
                <w:szCs w:val="24"/>
              </w:rPr>
              <w:t xml:space="preserve">List all the information that you know as a result of the congruence statement: </w:t>
            </w:r>
            <w:r>
              <w:rPr>
                <w:rFonts w:cs="Calibri"/>
              </w:rPr>
              <w:t>Δ</w:t>
            </w:r>
            <w:r>
              <w:t xml:space="preserve">JWT </w:t>
            </w:r>
            <m:oMath>
              <m:r>
                <w:rPr>
                  <w:rFonts w:ascii="Cambria Math" w:hAnsi="Cambria Math"/>
                </w:rPr>
                <m:t>≅</m:t>
              </m:r>
            </m:oMath>
            <w:r>
              <w:t xml:space="preserve"> </w:t>
            </w:r>
            <w:r>
              <w:rPr>
                <w:rFonts w:cs="Calibri"/>
              </w:rPr>
              <w:t>Δ</w:t>
            </w:r>
            <w:r>
              <w:t xml:space="preserve">GKH. </w:t>
            </w:r>
          </w:p>
          <w:p w:rsidR="009157E6" w:rsidRPr="004D72E9" w:rsidRDefault="009157E6" w:rsidP="005A45B7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</w:rPr>
            </w:pPr>
          </w:p>
          <w:p w:rsidR="009157E6" w:rsidRDefault="009157E6" w:rsidP="00065C29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4D72E9">
            <w:pPr>
              <w:pStyle w:val="ListParagraph"/>
              <w:spacing w:after="0" w:line="240" w:lineRule="auto"/>
              <w:ind w:left="0"/>
            </w:pPr>
          </w:p>
          <w:p w:rsidR="009157E6" w:rsidRDefault="009157E6" w:rsidP="004D72E9">
            <w:pPr>
              <w:pStyle w:val="ListParagraph"/>
              <w:spacing w:after="0" w:line="240" w:lineRule="auto"/>
              <w:ind w:left="0"/>
            </w:pPr>
          </w:p>
          <w:p w:rsidR="009157E6" w:rsidRPr="003249CF" w:rsidRDefault="009157E6" w:rsidP="004D72E9">
            <w:pPr>
              <w:pStyle w:val="ListParagraph"/>
              <w:spacing w:after="0" w:line="240" w:lineRule="auto"/>
              <w:ind w:left="0"/>
            </w:pPr>
          </w:p>
        </w:tc>
      </w:tr>
      <w:tr w:rsidR="009157E6" w:rsidRPr="003249CF" w:rsidTr="009157E6">
        <w:trPr>
          <w:trHeight w:val="1790"/>
        </w:trPr>
        <w:tc>
          <w:tcPr>
            <w:tcW w:w="10136" w:type="dxa"/>
          </w:tcPr>
          <w:p w:rsidR="009157E6" w:rsidRPr="00952C63" w:rsidRDefault="009157E6" w:rsidP="009157E6">
            <w:pPr>
              <w:rPr>
                <w:b/>
              </w:rPr>
            </w:pPr>
            <w:r>
              <w:rPr>
                <w:sz w:val="24"/>
                <w:szCs w:val="24"/>
              </w:rPr>
              <w:t>6</w:t>
            </w:r>
            <w:r w:rsidRPr="00F829C2">
              <w:rPr>
                <w:sz w:val="24"/>
                <w:szCs w:val="24"/>
              </w:rPr>
              <w:t xml:space="preserve">. </w:t>
            </w:r>
            <w:r w:rsidRPr="00F829C2">
              <w:rPr>
                <w:rFonts w:ascii="Symbol" w:hAnsi="Symbol"/>
                <w:b/>
                <w:sz w:val="24"/>
                <w:szCs w:val="24"/>
              </w:rPr>
              <w:t></w:t>
            </w:r>
            <w:r w:rsidRPr="00F829C2">
              <w:rPr>
                <w:b/>
                <w:sz w:val="24"/>
                <w:szCs w:val="24"/>
              </w:rPr>
              <w:t xml:space="preserve">ABC is congruent to another triangle.  Provided is some information about the two triangles, </w:t>
            </w:r>
            <w:r w:rsidRPr="00F829C2">
              <w:rPr>
                <w:b/>
                <w:position w:val="-4"/>
                <w:sz w:val="24"/>
                <w:szCs w:val="24"/>
              </w:rPr>
              <w:object w:dxaOrig="940" w:dyaOrig="320">
                <v:shape id="_x0000_i1025" type="#_x0000_t75" style="width:46.95pt;height:16.15pt" o:ole="">
                  <v:imagedata r:id="rId15" o:title=""/>
                </v:shape>
                <o:OLEObject Type="Embed" ProgID="Equation.DSMT4" ShapeID="_x0000_i1025" DrawAspect="Content" ObjectID="_1472387783" r:id="rId16"/>
              </w:object>
            </w:r>
            <w:r w:rsidRPr="00F829C2">
              <w:rPr>
                <w:b/>
                <w:sz w:val="24"/>
                <w:szCs w:val="24"/>
              </w:rPr>
              <w:t xml:space="preserve"> </w:t>
            </w:r>
            <w:proofErr w:type="gramStart"/>
            <w:r w:rsidRPr="00F829C2">
              <w:rPr>
                <w:b/>
                <w:sz w:val="24"/>
                <w:szCs w:val="24"/>
              </w:rPr>
              <w:t xml:space="preserve">and </w:t>
            </w:r>
            <w:proofErr w:type="gramEnd"/>
            <w:r w:rsidRPr="00F829C2">
              <w:rPr>
                <w:b/>
                <w:position w:val="-6"/>
                <w:sz w:val="24"/>
                <w:szCs w:val="24"/>
              </w:rPr>
              <w:object w:dxaOrig="960" w:dyaOrig="340">
                <v:shape id="_x0000_i1026" type="#_x0000_t75" style="width:48.5pt;height:16.7pt" o:ole="">
                  <v:imagedata r:id="rId17" o:title=""/>
                </v:shape>
                <o:OLEObject Type="Embed" ProgID="Equation.DSMT4" ShapeID="_x0000_i1026" DrawAspect="Content" ObjectID="_1472387784" r:id="rId18"/>
              </w:object>
            </w:r>
            <w:r w:rsidRPr="00F829C2">
              <w:rPr>
                <w:b/>
                <w:sz w:val="24"/>
                <w:szCs w:val="24"/>
              </w:rPr>
              <w:t>.  From this information determine the triangle congruence statement.</w:t>
            </w:r>
          </w:p>
          <w:p w:rsidR="009157E6" w:rsidRPr="009157E6" w:rsidRDefault="009157E6" w:rsidP="009157E6">
            <w:pPr>
              <w:spacing w:after="0" w:line="240" w:lineRule="auto"/>
            </w:pPr>
            <w:r w:rsidRPr="00952C63">
              <w:rPr>
                <w:sz w:val="32"/>
              </w:rPr>
              <w:tab/>
            </w:r>
            <w:r w:rsidRPr="00952C63">
              <w:rPr>
                <w:sz w:val="32"/>
              </w:rPr>
              <w:tab/>
            </w:r>
            <w:r w:rsidRPr="00952C63">
              <w:rPr>
                <w:rFonts w:ascii="Symbol" w:hAnsi="Symbol"/>
                <w:sz w:val="32"/>
              </w:rPr>
              <w:t></w:t>
            </w:r>
            <w:r w:rsidRPr="00952C63">
              <w:rPr>
                <w:sz w:val="32"/>
              </w:rPr>
              <w:t xml:space="preserve">ABC </w:t>
            </w:r>
            <w:r w:rsidRPr="00952C63">
              <w:rPr>
                <w:sz w:val="32"/>
              </w:rPr>
              <w:sym w:font="Symbol" w:char="F040"/>
            </w:r>
            <w:r w:rsidRPr="00952C63">
              <w:rPr>
                <w:sz w:val="32"/>
              </w:rPr>
              <w:t xml:space="preserve"> </w:t>
            </w:r>
            <w:r w:rsidRPr="00952C63">
              <w:rPr>
                <w:rFonts w:ascii="Symbol" w:hAnsi="Symbol"/>
                <w:sz w:val="32"/>
              </w:rPr>
              <w:t></w:t>
            </w:r>
            <w:r>
              <w:rPr>
                <w:sz w:val="32"/>
              </w:rPr>
              <w:t>________</w:t>
            </w:r>
          </w:p>
        </w:tc>
      </w:tr>
      <w:tr w:rsidR="009157E6" w:rsidRPr="009157E6" w:rsidTr="009157E6">
        <w:trPr>
          <w:trHeight w:val="2420"/>
        </w:trPr>
        <w:tc>
          <w:tcPr>
            <w:tcW w:w="10136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47"/>
              <w:gridCol w:w="3861"/>
              <w:gridCol w:w="3392"/>
            </w:tblGrid>
            <w:tr w:rsidR="009157E6" w:rsidRPr="00E85C69" w:rsidTr="00EF3F83">
              <w:tc>
                <w:tcPr>
                  <w:tcW w:w="11016" w:type="dxa"/>
                  <w:gridSpan w:val="3"/>
                </w:tcPr>
                <w:p w:rsidR="009157E6" w:rsidRPr="00F829C2" w:rsidRDefault="00F829C2" w:rsidP="00F829C2">
                  <w:pPr>
                    <w:rPr>
                      <w:b/>
                      <w:sz w:val="24"/>
                      <w:szCs w:val="24"/>
                    </w:rPr>
                  </w:pPr>
                  <w:r w:rsidRPr="00F829C2">
                    <w:rPr>
                      <w:b/>
                      <w:sz w:val="24"/>
                      <w:szCs w:val="24"/>
                    </w:rPr>
                    <w:t>7</w:t>
                  </w:r>
                  <w:r w:rsidR="009157E6" w:rsidRPr="00F829C2">
                    <w:rPr>
                      <w:b/>
                      <w:sz w:val="24"/>
                      <w:szCs w:val="24"/>
                    </w:rPr>
                    <w:t>. Name the transformation or sequence of transformations that map one figure onto the other. Then complete the congruence statement.</w:t>
                  </w:r>
                </w:p>
              </w:tc>
            </w:tr>
            <w:tr w:rsidR="009157E6" w:rsidRPr="00E85C69" w:rsidTr="00EF3F83">
              <w:tc>
                <w:tcPr>
                  <w:tcW w:w="3672" w:type="dxa"/>
                </w:tcPr>
                <w:p w:rsidR="009157E6" w:rsidRPr="00E85C69" w:rsidRDefault="009157E6" w:rsidP="00EF3F83">
                  <w:r w:rsidRPr="00E85C69">
                    <w:rPr>
                      <w:noProof/>
                    </w:rPr>
                    <w:drawing>
                      <wp:inline distT="0" distB="0" distL="0" distR="0" wp14:anchorId="4A7E1BD1" wp14:editId="62FE0075">
                        <wp:extent cx="2178344" cy="1576800"/>
                        <wp:effectExtent l="0" t="0" r="0" b="4445"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9985" cy="15779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72" w:type="dxa"/>
                </w:tcPr>
                <w:p w:rsidR="009157E6" w:rsidRPr="00E85C69" w:rsidRDefault="009157E6" w:rsidP="00EF3F83">
                  <w:r w:rsidRPr="00E85C69">
                    <w:rPr>
                      <w:noProof/>
                    </w:rPr>
                    <w:drawing>
                      <wp:inline distT="0" distB="0" distL="0" distR="0" wp14:anchorId="4564790C" wp14:editId="3A849475">
                        <wp:extent cx="2383195" cy="1584573"/>
                        <wp:effectExtent l="0" t="0" r="0" b="0"/>
                        <wp:docPr id="15" name="Picture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3213" cy="1584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72" w:type="dxa"/>
                </w:tcPr>
                <w:p w:rsidR="009157E6" w:rsidRPr="00E85C69" w:rsidRDefault="009157E6" w:rsidP="00EF3F83">
                  <w:r w:rsidRPr="00E85C69">
                    <w:rPr>
                      <w:noProof/>
                    </w:rPr>
                    <w:drawing>
                      <wp:inline distT="0" distB="0" distL="0" distR="0" wp14:anchorId="0B4010D8" wp14:editId="33D2D4C2">
                        <wp:extent cx="2075247" cy="1699200"/>
                        <wp:effectExtent l="0" t="0" r="1270" b="0"/>
                        <wp:docPr id="16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79771" cy="1702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157E6" w:rsidRPr="00E85C69" w:rsidTr="00EF3F83">
              <w:tc>
                <w:tcPr>
                  <w:tcW w:w="3672" w:type="dxa"/>
                </w:tcPr>
                <w:p w:rsidR="009157E6" w:rsidRPr="00E85C69" w:rsidRDefault="009157E6" w:rsidP="00EF3F83">
                  <w:pPr>
                    <w:rPr>
                      <w:b/>
                      <w:noProof/>
                    </w:rPr>
                  </w:pPr>
                  <w:r w:rsidRPr="00E85C69">
                    <w:rPr>
                      <w:b/>
                      <w:noProof/>
                    </w:rPr>
                    <w:t>Transformations:</w:t>
                  </w: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  <w:r w:rsidRPr="00E85C69">
                    <w:rPr>
                      <w:rFonts w:ascii="Symbol" w:hAnsi="Symbol"/>
                      <w:noProof/>
                    </w:rPr>
                    <w:t></w:t>
                  </w:r>
                  <w:r w:rsidRPr="00E85C69">
                    <w:rPr>
                      <w:noProof/>
                    </w:rPr>
                    <w:t xml:space="preserve">ABC </w:t>
                  </w:r>
                  <w:r w:rsidRPr="00E85C69">
                    <w:rPr>
                      <w:sz w:val="32"/>
                    </w:rPr>
                    <w:sym w:font="Symbol" w:char="F040"/>
                  </w:r>
                  <w:r w:rsidRPr="00E85C69">
                    <w:rPr>
                      <w:sz w:val="32"/>
                    </w:rPr>
                    <w:t xml:space="preserve"> </w:t>
                  </w:r>
                  <w:r w:rsidRPr="00E85C69">
                    <w:rPr>
                      <w:rFonts w:ascii="Symbol" w:hAnsi="Symbol"/>
                      <w:sz w:val="32"/>
                    </w:rPr>
                    <w:t></w:t>
                  </w:r>
                  <w:r w:rsidRPr="00E85C69">
                    <w:rPr>
                      <w:sz w:val="32"/>
                    </w:rPr>
                    <w:t>_______</w:t>
                  </w:r>
                </w:p>
              </w:tc>
              <w:tc>
                <w:tcPr>
                  <w:tcW w:w="3672" w:type="dxa"/>
                </w:tcPr>
                <w:p w:rsidR="009157E6" w:rsidRPr="00E85C69" w:rsidRDefault="009157E6" w:rsidP="00EF3F83">
                  <w:pPr>
                    <w:rPr>
                      <w:b/>
                      <w:noProof/>
                    </w:rPr>
                  </w:pPr>
                  <w:r w:rsidRPr="00E85C69">
                    <w:rPr>
                      <w:b/>
                      <w:noProof/>
                    </w:rPr>
                    <w:t>Transformations:</w:t>
                  </w: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r w:rsidRPr="00E85C69">
                    <w:rPr>
                      <w:rFonts w:ascii="Symbol" w:hAnsi="Symbol"/>
                      <w:noProof/>
                    </w:rPr>
                    <w:t></w:t>
                  </w:r>
                  <w:r w:rsidRPr="00E85C69">
                    <w:rPr>
                      <w:noProof/>
                    </w:rPr>
                    <w:t xml:space="preserve">ABC </w:t>
                  </w:r>
                  <w:r w:rsidRPr="00E85C69">
                    <w:rPr>
                      <w:sz w:val="32"/>
                    </w:rPr>
                    <w:sym w:font="Symbol" w:char="F040"/>
                  </w:r>
                  <w:r w:rsidRPr="00E85C69">
                    <w:rPr>
                      <w:sz w:val="32"/>
                    </w:rPr>
                    <w:t xml:space="preserve"> </w:t>
                  </w:r>
                  <w:r w:rsidRPr="00E85C69">
                    <w:rPr>
                      <w:rFonts w:ascii="Symbol" w:hAnsi="Symbol"/>
                      <w:sz w:val="32"/>
                    </w:rPr>
                    <w:t></w:t>
                  </w:r>
                  <w:r w:rsidRPr="00E85C69">
                    <w:rPr>
                      <w:sz w:val="32"/>
                    </w:rPr>
                    <w:t>_______</w:t>
                  </w:r>
                </w:p>
              </w:tc>
              <w:tc>
                <w:tcPr>
                  <w:tcW w:w="3672" w:type="dxa"/>
                </w:tcPr>
                <w:p w:rsidR="009157E6" w:rsidRPr="00E85C69" w:rsidRDefault="009157E6" w:rsidP="00EF3F83">
                  <w:pPr>
                    <w:rPr>
                      <w:b/>
                      <w:noProof/>
                    </w:rPr>
                  </w:pPr>
                  <w:r w:rsidRPr="00E85C69">
                    <w:rPr>
                      <w:b/>
                      <w:noProof/>
                    </w:rPr>
                    <w:t>Transformations:</w:t>
                  </w: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pPr>
                    <w:rPr>
                      <w:noProof/>
                    </w:rPr>
                  </w:pPr>
                </w:p>
                <w:p w:rsidR="009157E6" w:rsidRPr="00E85C69" w:rsidRDefault="009157E6" w:rsidP="00EF3F83">
                  <w:r w:rsidRPr="00E85C69">
                    <w:rPr>
                      <w:rFonts w:ascii="Symbol" w:hAnsi="Symbol"/>
                      <w:noProof/>
                    </w:rPr>
                    <w:t></w:t>
                  </w:r>
                  <w:r w:rsidRPr="00E85C69">
                    <w:rPr>
                      <w:noProof/>
                    </w:rPr>
                    <w:t xml:space="preserve">ABC </w:t>
                  </w:r>
                  <w:r w:rsidRPr="00E85C69">
                    <w:rPr>
                      <w:sz w:val="32"/>
                    </w:rPr>
                    <w:sym w:font="Symbol" w:char="F040"/>
                  </w:r>
                  <w:r w:rsidRPr="00E85C69">
                    <w:rPr>
                      <w:sz w:val="32"/>
                    </w:rPr>
                    <w:t xml:space="preserve"> </w:t>
                  </w:r>
                  <w:r w:rsidRPr="00E85C69">
                    <w:rPr>
                      <w:rFonts w:ascii="Symbol" w:hAnsi="Symbol"/>
                      <w:sz w:val="32"/>
                    </w:rPr>
                    <w:t></w:t>
                  </w:r>
                  <w:r w:rsidRPr="00E85C69">
                    <w:rPr>
                      <w:sz w:val="32"/>
                    </w:rPr>
                    <w:t>_______</w:t>
                  </w:r>
                </w:p>
              </w:tc>
            </w:tr>
          </w:tbl>
          <w:p w:rsidR="009157E6" w:rsidRDefault="009157E6"/>
        </w:tc>
      </w:tr>
      <w:tr w:rsidR="009157E6" w:rsidRPr="003249CF" w:rsidTr="00F829C2">
        <w:trPr>
          <w:trHeight w:val="4346"/>
        </w:trPr>
        <w:tc>
          <w:tcPr>
            <w:tcW w:w="10136" w:type="dxa"/>
          </w:tcPr>
          <w:p w:rsidR="009157E6" w:rsidRDefault="00F829C2" w:rsidP="003249CF">
            <w:pPr>
              <w:spacing w:after="0" w:line="240" w:lineRule="auto"/>
            </w:pPr>
            <w:r>
              <w:rPr>
                <w:noProof/>
              </w:rPr>
              <w:drawing>
                <wp:anchor distT="0" distB="0" distL="114300" distR="114300" simplePos="0" relativeHeight="251696640" behindDoc="0" locked="0" layoutInCell="1" allowOverlap="1" wp14:anchorId="7FF27CC8" wp14:editId="14A9FCFE">
                  <wp:simplePos x="0" y="0"/>
                  <wp:positionH relativeFrom="column">
                    <wp:posOffset>3378835</wp:posOffset>
                  </wp:positionH>
                  <wp:positionV relativeFrom="paragraph">
                    <wp:posOffset>67945</wp:posOffset>
                  </wp:positionV>
                  <wp:extent cx="3376295" cy="10668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629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157E6">
              <w:t xml:space="preserve">8. The figure shows a portion of the truss of a bridge. </w:t>
            </w:r>
            <w:r w:rsidR="009157E6">
              <w:br/>
              <w:t xml:space="preserve">     </w:t>
            </w:r>
            <w:r w:rsidR="009157E6">
              <w:rPr>
                <w:rFonts w:cs="Calibri"/>
              </w:rPr>
              <w:t>∆</w:t>
            </w:r>
            <w:r w:rsidR="009157E6">
              <w:t>ABG</w:t>
            </w:r>
            <m:oMath>
              <m:r>
                <w:rPr>
                  <w:rFonts w:ascii="Cambria Math" w:hAnsi="Cambria Math"/>
                </w:rPr>
                <m:t xml:space="preserve"> ≅</m:t>
              </m:r>
            </m:oMath>
            <w:r w:rsidR="009157E6">
              <w:t xml:space="preserve"> </w:t>
            </w:r>
            <w:r w:rsidR="009157E6">
              <w:rPr>
                <w:rFonts w:cs="Calibri"/>
              </w:rPr>
              <w:t>∆</w:t>
            </w:r>
            <w:r w:rsidR="009157E6">
              <w:t xml:space="preserve">BCH </w:t>
            </w:r>
            <m:oMath>
              <m:r>
                <w:rPr>
                  <w:rFonts w:ascii="Cambria Math" w:hAnsi="Cambria Math"/>
                </w:rPr>
                <m:t>≅</m:t>
              </m:r>
            </m:oMath>
            <w:r w:rsidR="009157E6">
              <w:t xml:space="preserve"> </w:t>
            </w:r>
            <w:r w:rsidR="009157E6">
              <w:rPr>
                <w:rFonts w:cs="Calibri"/>
              </w:rPr>
              <w:t>∆</w:t>
            </w:r>
            <w:r w:rsidR="009157E6">
              <w:t>HGB.</w:t>
            </w:r>
          </w:p>
          <w:p w:rsidR="009157E6" w:rsidRDefault="009157E6" w:rsidP="003249CF">
            <w:pPr>
              <w:spacing w:after="0" w:line="240" w:lineRule="auto"/>
            </w:pPr>
          </w:p>
          <w:p w:rsidR="009157E6" w:rsidRDefault="009157E6" w:rsidP="00B31AB1">
            <w:pPr>
              <w:numPr>
                <w:ilvl w:val="0"/>
                <w:numId w:val="2"/>
              </w:numPr>
              <w:spacing w:after="0" w:line="240" w:lineRule="auto"/>
            </w:pPr>
            <w:r>
              <w:t xml:space="preserve">Is it possible to determine the measure of </w:t>
            </w:r>
            <w:r w:rsidR="00F829C2">
              <w:br/>
            </w: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>GBH? Why or why not?</w:t>
            </w:r>
          </w:p>
          <w:p w:rsidR="009157E6" w:rsidRDefault="009157E6" w:rsidP="00B31AB1">
            <w:pPr>
              <w:spacing w:after="0" w:line="240" w:lineRule="auto"/>
            </w:pPr>
          </w:p>
          <w:p w:rsidR="009157E6" w:rsidRDefault="009157E6" w:rsidP="00B31AB1">
            <w:pPr>
              <w:spacing w:after="0" w:line="240" w:lineRule="auto"/>
            </w:pPr>
          </w:p>
          <w:p w:rsidR="009157E6" w:rsidRDefault="009157E6" w:rsidP="00B31AB1">
            <w:pPr>
              <w:spacing w:after="0" w:line="240" w:lineRule="auto"/>
            </w:pPr>
          </w:p>
          <w:p w:rsidR="009157E6" w:rsidRDefault="009157E6" w:rsidP="00B31AB1">
            <w:pPr>
              <w:numPr>
                <w:ilvl w:val="0"/>
                <w:numId w:val="2"/>
              </w:numPr>
              <w:spacing w:after="0" w:line="240" w:lineRule="auto"/>
            </w:pPr>
            <w:r>
              <w:t xml:space="preserve">A student claims that B is the midpoint (the point that divides a segment exactly in half or into two equal pieces) </w:t>
            </w:r>
            <w:proofErr w:type="gramStart"/>
            <w:r>
              <w:t xml:space="preserve">of </w:t>
            </w:r>
            <w:proofErr w:type="gramEnd"/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>
              <w:t>. Do you agree? Explain.</w:t>
            </w:r>
          </w:p>
          <w:p w:rsidR="009157E6" w:rsidRPr="003249CF" w:rsidRDefault="009157E6" w:rsidP="00B31AB1">
            <w:pPr>
              <w:spacing w:after="0" w:line="240" w:lineRule="auto"/>
            </w:pPr>
          </w:p>
        </w:tc>
      </w:tr>
    </w:tbl>
    <w:p w:rsidR="002B674A" w:rsidRPr="008B2797" w:rsidRDefault="002B674A"/>
    <w:sectPr w:rsidR="002B674A" w:rsidRPr="008B2797" w:rsidSect="00CB2F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75DE" w:rsidRDefault="001275DE" w:rsidP="003E3C48">
      <w:pPr>
        <w:spacing w:after="0" w:line="240" w:lineRule="auto"/>
      </w:pPr>
      <w:r>
        <w:separator/>
      </w:r>
    </w:p>
  </w:endnote>
  <w:endnote w:type="continuationSeparator" w:id="0">
    <w:p w:rsidR="001275DE" w:rsidRDefault="001275DE" w:rsidP="003E3C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75DE" w:rsidRDefault="001275DE" w:rsidP="003E3C48">
      <w:pPr>
        <w:spacing w:after="0" w:line="240" w:lineRule="auto"/>
      </w:pPr>
      <w:r>
        <w:separator/>
      </w:r>
    </w:p>
  </w:footnote>
  <w:footnote w:type="continuationSeparator" w:id="0">
    <w:p w:rsidR="001275DE" w:rsidRDefault="001275DE" w:rsidP="003E3C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50C5B"/>
    <w:multiLevelType w:val="hybridMultilevel"/>
    <w:tmpl w:val="A6687A8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2350498"/>
    <w:multiLevelType w:val="hybridMultilevel"/>
    <w:tmpl w:val="359E73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87F"/>
    <w:rsid w:val="00012E97"/>
    <w:rsid w:val="000500FA"/>
    <w:rsid w:val="00065C29"/>
    <w:rsid w:val="000B5180"/>
    <w:rsid w:val="00122219"/>
    <w:rsid w:val="00126B4B"/>
    <w:rsid w:val="001275DE"/>
    <w:rsid w:val="0015287F"/>
    <w:rsid w:val="00194709"/>
    <w:rsid w:val="002154F5"/>
    <w:rsid w:val="002A32B7"/>
    <w:rsid w:val="002B674A"/>
    <w:rsid w:val="003249CF"/>
    <w:rsid w:val="003B5027"/>
    <w:rsid w:val="003E3C48"/>
    <w:rsid w:val="004D3FD2"/>
    <w:rsid w:val="004D72E9"/>
    <w:rsid w:val="005A45B7"/>
    <w:rsid w:val="005C688A"/>
    <w:rsid w:val="005E06D6"/>
    <w:rsid w:val="006905D0"/>
    <w:rsid w:val="006961CB"/>
    <w:rsid w:val="006A12E7"/>
    <w:rsid w:val="006D73EF"/>
    <w:rsid w:val="0071341D"/>
    <w:rsid w:val="0076355E"/>
    <w:rsid w:val="007830DB"/>
    <w:rsid w:val="00806E0D"/>
    <w:rsid w:val="008A6EE6"/>
    <w:rsid w:val="008B2797"/>
    <w:rsid w:val="008D2F59"/>
    <w:rsid w:val="009157E6"/>
    <w:rsid w:val="009608E3"/>
    <w:rsid w:val="00A40B3D"/>
    <w:rsid w:val="00B31AB1"/>
    <w:rsid w:val="00BB1778"/>
    <w:rsid w:val="00C953C9"/>
    <w:rsid w:val="00CB1E38"/>
    <w:rsid w:val="00CB2FB0"/>
    <w:rsid w:val="00D11D4C"/>
    <w:rsid w:val="00D66F30"/>
    <w:rsid w:val="00D74B83"/>
    <w:rsid w:val="00DD31E5"/>
    <w:rsid w:val="00DD724B"/>
    <w:rsid w:val="00E07DC4"/>
    <w:rsid w:val="00E85DDB"/>
    <w:rsid w:val="00F1644B"/>
    <w:rsid w:val="00F82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F5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287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15287F"/>
    <w:pPr>
      <w:ind w:left="720"/>
      <w:contextualSpacing/>
    </w:pPr>
  </w:style>
  <w:style w:type="character" w:styleId="PlaceholderText">
    <w:name w:val="Placeholder Text"/>
    <w:uiPriority w:val="99"/>
    <w:semiHidden/>
    <w:rsid w:val="0015287F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152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528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E3C4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E3C48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2F59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287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15287F"/>
    <w:pPr>
      <w:ind w:left="720"/>
      <w:contextualSpacing/>
    </w:pPr>
  </w:style>
  <w:style w:type="character" w:styleId="PlaceholderText">
    <w:name w:val="Placeholder Text"/>
    <w:uiPriority w:val="99"/>
    <w:semiHidden/>
    <w:rsid w:val="0015287F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1528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15287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E3C48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E3C4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E3C48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1CEB19-EB34-42E7-9BD0-0F8F86949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5</Words>
  <Characters>203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enbrook High School District 225</Company>
  <LinksUpToDate>false</LinksUpToDate>
  <CharactersWithSpaces>2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ebrook High Schools</dc:creator>
  <cp:lastModifiedBy>Administrator</cp:lastModifiedBy>
  <cp:revision>3</cp:revision>
  <cp:lastPrinted>2009-08-28T18:53:00Z</cp:lastPrinted>
  <dcterms:created xsi:type="dcterms:W3CDTF">2014-09-16T20:50:00Z</dcterms:created>
  <dcterms:modified xsi:type="dcterms:W3CDTF">2014-09-16T2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